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2C432F" w14:textId="09A774C1" w:rsidR="00BA3FEE" w:rsidRDefault="00500FEC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0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>
        <w:rPr>
          <w:rFonts w:ascii="Times New Roman" w:eastAsia="宋体" w:hAnsi="Times New Roman" w:cs="Times New Roman"/>
          <w:sz w:val="24"/>
          <w:szCs w:val="24"/>
        </w:rPr>
        <w:t>04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160718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>
        <w:rPr>
          <w:rFonts w:ascii="Times New Roman" w:eastAsia="宋体" w:hAnsi="Times New Roman" w:cs="Times New Roman"/>
          <w:sz w:val="24"/>
          <w:szCs w:val="24"/>
        </w:rPr>
        <w:t>F</w:t>
      </w:r>
      <w:r>
        <w:rPr>
          <w:rFonts w:ascii="Times New Roman" w:eastAsia="宋体" w:hAnsi="Times New Roman" w:cs="Times New Roman" w:hint="eastAsia"/>
          <w:sz w:val="24"/>
          <w:szCs w:val="24"/>
        </w:rPr>
        <w:t>uzhen</w:t>
      </w:r>
      <w:r w:rsidR="005F5BE9">
        <w:rPr>
          <w:rFonts w:ascii="Times New Roman" w:eastAsia="宋体" w:hAnsi="Times New Roman" w:cs="Times New Roman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sz w:val="24"/>
          <w:szCs w:val="24"/>
        </w:rPr>
        <w:t>ong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42226B00" w14:textId="18DF9FB7" w:rsidR="00474E51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3D6FB4F1" w14:textId="28EEB54D" w:rsidR="00BA3FEE" w:rsidRDefault="00500FEC" w:rsidP="00474E51">
      <w:pPr>
        <w:jc w:val="center"/>
        <w:rPr>
          <w:rFonts w:ascii="Times New Roman" w:eastAsia="宋体" w:hAnsi="Times New Roman"/>
          <w:b/>
          <w:sz w:val="24"/>
        </w:rPr>
      </w:pPr>
      <w:r>
        <w:object w:dxaOrig="7354" w:dyaOrig="1313" w14:anchorId="2C025A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81.5pt;height:50pt" o:ole="">
            <v:imagedata r:id="rId8" o:title=""/>
          </v:shape>
          <o:OLEObject Type="Embed" ProgID="ChemDraw.Document.6.0" ShapeID="_x0000_i1028" DrawAspect="Content" ObjectID="_1694878833" r:id="rId9"/>
        </w:object>
      </w:r>
    </w:p>
    <w:p w14:paraId="7361B9B8" w14:textId="77777777" w:rsidR="007C0250" w:rsidRDefault="007C0250">
      <w:pPr>
        <w:spacing w:line="360" w:lineRule="auto"/>
        <w:rPr>
          <w:rFonts w:ascii="Times New Roman" w:eastAsia="宋体" w:hAnsi="Times New Roman"/>
          <w:b/>
          <w:sz w:val="24"/>
        </w:rPr>
      </w:pPr>
      <w:bookmarkStart w:id="0" w:name="_GoBack"/>
      <w:bookmarkEnd w:id="0"/>
    </w:p>
    <w:p w14:paraId="72117F10" w14:textId="77777777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736D64E7" w14:textId="26346BA9" w:rsidR="00BA3FEE" w:rsidRDefault="00500FEC" w:rsidP="00DD7CAF">
      <w:pPr>
        <w:jc w:val="center"/>
        <w:rPr>
          <w:rFonts w:ascii="Times New Roman" w:eastAsia="宋体" w:hAnsi="Times New Roman"/>
          <w:sz w:val="24"/>
        </w:rPr>
      </w:pPr>
      <w:r>
        <w:object w:dxaOrig="8136" w:dyaOrig="1407" w14:anchorId="334CA13E">
          <v:shape id="_x0000_i1032" type="#_x0000_t75" style="width:279.5pt;height:48pt" o:ole="">
            <v:imagedata r:id="rId10" o:title=""/>
          </v:shape>
          <o:OLEObject Type="Embed" ProgID="ChemDraw.Document.6.0" ShapeID="_x0000_i1032" DrawAspect="Content" ObjectID="_1694878834" r:id="rId11"/>
        </w:object>
      </w:r>
    </w:p>
    <w:sectPr w:rsidR="00BA3FEE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877F578" w14:textId="77777777" w:rsidR="00214567" w:rsidRDefault="00214567">
      <w:r>
        <w:separator/>
      </w:r>
    </w:p>
  </w:endnote>
  <w:endnote w:type="continuationSeparator" w:id="0">
    <w:p w14:paraId="5C6C160F" w14:textId="77777777" w:rsidR="00214567" w:rsidRDefault="002145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6610"/>
      <w:docPartObj>
        <w:docPartGallery w:val="AutoText"/>
      </w:docPartObj>
    </w:sdtPr>
    <w:sdtEndPr/>
    <w:sdtContent>
      <w:p w14:paraId="7FC22B0F" w14:textId="77777777" w:rsidR="008A0B9E" w:rsidRDefault="008A0B9E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D7CAF" w:rsidRPr="00DD7CAF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3159CC" w14:textId="77777777" w:rsidR="00214567" w:rsidRDefault="00214567">
      <w:r>
        <w:separator/>
      </w:r>
    </w:p>
  </w:footnote>
  <w:footnote w:type="continuationSeparator" w:id="0">
    <w:p w14:paraId="035E9232" w14:textId="77777777" w:rsidR="00214567" w:rsidRDefault="002145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125CC0" w14:textId="77777777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3EC8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0718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C7B70"/>
    <w:rsid w:val="001D4254"/>
    <w:rsid w:val="001D6475"/>
    <w:rsid w:val="001E1AC0"/>
    <w:rsid w:val="001F5945"/>
    <w:rsid w:val="001F6FCB"/>
    <w:rsid w:val="001F7B00"/>
    <w:rsid w:val="00203940"/>
    <w:rsid w:val="00214567"/>
    <w:rsid w:val="00216630"/>
    <w:rsid w:val="0021797A"/>
    <w:rsid w:val="00222299"/>
    <w:rsid w:val="002252B2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91418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3356"/>
    <w:rsid w:val="00415F6C"/>
    <w:rsid w:val="004176E2"/>
    <w:rsid w:val="00417832"/>
    <w:rsid w:val="0043258B"/>
    <w:rsid w:val="00433B37"/>
    <w:rsid w:val="0043485F"/>
    <w:rsid w:val="00435292"/>
    <w:rsid w:val="0044046D"/>
    <w:rsid w:val="004478A4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226"/>
    <w:rsid w:val="004D1A0A"/>
    <w:rsid w:val="004E02CE"/>
    <w:rsid w:val="004E78CB"/>
    <w:rsid w:val="00500FEC"/>
    <w:rsid w:val="00503CBB"/>
    <w:rsid w:val="0050432B"/>
    <w:rsid w:val="00512F0A"/>
    <w:rsid w:val="00516183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C26BF"/>
    <w:rsid w:val="005D2CD8"/>
    <w:rsid w:val="005E1AB1"/>
    <w:rsid w:val="005E40D1"/>
    <w:rsid w:val="005E4174"/>
    <w:rsid w:val="005E4A3B"/>
    <w:rsid w:val="005F084B"/>
    <w:rsid w:val="005F466A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16E8A"/>
    <w:rsid w:val="007228F1"/>
    <w:rsid w:val="00731525"/>
    <w:rsid w:val="0073558A"/>
    <w:rsid w:val="007444FB"/>
    <w:rsid w:val="00746948"/>
    <w:rsid w:val="007520F2"/>
    <w:rsid w:val="0075323C"/>
    <w:rsid w:val="00756E6D"/>
    <w:rsid w:val="0076082F"/>
    <w:rsid w:val="00770727"/>
    <w:rsid w:val="00780F08"/>
    <w:rsid w:val="00782B3A"/>
    <w:rsid w:val="00783E99"/>
    <w:rsid w:val="00787180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05C6A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77FAB"/>
    <w:rsid w:val="00881A8C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93508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65C9"/>
    <w:rsid w:val="00D10AC6"/>
    <w:rsid w:val="00D20D8A"/>
    <w:rsid w:val="00D37264"/>
    <w:rsid w:val="00D373B0"/>
    <w:rsid w:val="00D41138"/>
    <w:rsid w:val="00D43B05"/>
    <w:rsid w:val="00D571DC"/>
    <w:rsid w:val="00D6159A"/>
    <w:rsid w:val="00D66A33"/>
    <w:rsid w:val="00D770CF"/>
    <w:rsid w:val="00D97966"/>
    <w:rsid w:val="00DC0C08"/>
    <w:rsid w:val="00DC5EBF"/>
    <w:rsid w:val="00DD3C90"/>
    <w:rsid w:val="00DD7418"/>
    <w:rsid w:val="00DD7710"/>
    <w:rsid w:val="00DD7CAF"/>
    <w:rsid w:val="00DE1110"/>
    <w:rsid w:val="00DE31E5"/>
    <w:rsid w:val="00DE6128"/>
    <w:rsid w:val="00DF4F13"/>
    <w:rsid w:val="00DF5958"/>
    <w:rsid w:val="00E00763"/>
    <w:rsid w:val="00E16F23"/>
    <w:rsid w:val="00E311C0"/>
    <w:rsid w:val="00E353EF"/>
    <w:rsid w:val="00E36A9E"/>
    <w:rsid w:val="00E37C46"/>
    <w:rsid w:val="00E37C99"/>
    <w:rsid w:val="00E407B7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  <w15:docId w15:val="{E829B1E6-F631-4497-AEC8-AA71E250B4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14F7BEE-011E-4FEB-AA37-3F050C77C2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</Words>
  <Characters>114</Characters>
  <Application>Microsoft Office Word</Application>
  <DocSecurity>0</DocSecurity>
  <Lines>1</Lines>
  <Paragraphs>1</Paragraphs>
  <ScaleCrop>false</ScaleCrop>
  <Company>微软中国</Company>
  <LinksUpToDate>false</LinksUpToDate>
  <CharactersWithSpaces>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fuzhen song</cp:lastModifiedBy>
  <cp:revision>2</cp:revision>
  <cp:lastPrinted>2017-04-22T03:53:00Z</cp:lastPrinted>
  <dcterms:created xsi:type="dcterms:W3CDTF">2021-10-04T10:54:00Z</dcterms:created>
  <dcterms:modified xsi:type="dcterms:W3CDTF">2021-10-04T1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